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0" r:id="rId2"/>
  </p:sldMasterIdLst>
  <p:notesMasterIdLst>
    <p:notesMasterId r:id="rId39"/>
  </p:notesMasterIdLst>
  <p:handoutMasterIdLst>
    <p:handoutMasterId r:id="rId40"/>
  </p:handoutMasterIdLst>
  <p:sldIdLst>
    <p:sldId id="256" r:id="rId3"/>
    <p:sldId id="257" r:id="rId4"/>
    <p:sldId id="258" r:id="rId5"/>
    <p:sldId id="292" r:id="rId6"/>
    <p:sldId id="259" r:id="rId7"/>
    <p:sldId id="260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1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7" r:id="rId24"/>
    <p:sldId id="278" r:id="rId25"/>
    <p:sldId id="279" r:id="rId26"/>
    <p:sldId id="280" r:id="rId27"/>
    <p:sldId id="287" r:id="rId28"/>
    <p:sldId id="290" r:id="rId29"/>
    <p:sldId id="291" r:id="rId30"/>
    <p:sldId id="293" r:id="rId31"/>
    <p:sldId id="288" r:id="rId32"/>
    <p:sldId id="289" r:id="rId33"/>
    <p:sldId id="282" r:id="rId34"/>
    <p:sldId id="283" r:id="rId35"/>
    <p:sldId id="284" r:id="rId36"/>
    <p:sldId id="285" r:id="rId37"/>
    <p:sldId id="286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14BEFF"/>
    <a:srgbClr val="A3A3A3"/>
    <a:srgbClr val="828282"/>
    <a:srgbClr val="3A3A3A"/>
    <a:srgbClr val="A0E6FF"/>
    <a:srgbClr val="14B9FF"/>
    <a:srgbClr val="000000"/>
    <a:srgbClr val="8CDCFF"/>
    <a:srgbClr val="6ED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5" autoAdjust="0"/>
    <p:restoredTop sz="94599" autoAdjust="0"/>
  </p:normalViewPr>
  <p:slideViewPr>
    <p:cSldViewPr>
      <p:cViewPr>
        <p:scale>
          <a:sx n="77" d="100"/>
          <a:sy n="77" d="100"/>
        </p:scale>
        <p:origin x="-2604" y="-11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89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8F94D-38D2-4693-A9A7-78A09C919C16}" type="datetimeFigureOut">
              <a:rPr lang="en-US" smtClean="0"/>
              <a:t>8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552810-DC70-4E96-BC3C-DB3D3AF0A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04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8/2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7F159B95-54DA-4DC2-B59B-4152101621C6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4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481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chemeClr val="accent5">
              <a:lumMod val="40000"/>
              <a:lumOff val="6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3A3A3A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Elev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7116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309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3965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477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55488"/>
            <a:ext cx="2057400" cy="4870675"/>
          </a:xfr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55488"/>
            <a:ext cx="6019800" cy="487067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345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8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</a:t>
            </a:r>
            <a:r>
              <a:rPr lang="en-US" dirty="0" smtClean="0">
                <a:solidFill>
                  <a:srgbClr val="003366"/>
                </a:solidFill>
              </a:rPr>
              <a:t>2019 </a:t>
            </a:r>
            <a:r>
              <a:rPr lang="en-US" dirty="0" smtClean="0">
                <a:solidFill>
                  <a:srgbClr val="003366"/>
                </a:solidFill>
              </a:rPr>
              <a:t>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8/2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2018 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29863" y="1219200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4200"/>
            <a:ext cx="6400800" cy="1600200"/>
          </a:xfrm>
        </p:spPr>
        <p:txBody>
          <a:bodyPr>
            <a:normAutofit/>
          </a:bodyPr>
          <a:lstStyle>
            <a:lvl1pPr marL="0" indent="0" algn="ctr">
              <a:buNone/>
              <a:defRPr sz="36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. </a:t>
            </a:r>
            <a:r>
              <a:rPr lang="en-US" sz="11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All rights reserved. Authorized only for instructor use in the classroom.  No reproduction or further distribution permitted without the prior written consent of McGraw-Hill Education.</a:t>
            </a:r>
            <a:endParaRPr lang="en-US" sz="6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377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D2F0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 userDrawn="1"/>
        </p:nvSpPr>
        <p:spPr bwMode="auto">
          <a:xfrm>
            <a:off x="0" y="6629400"/>
            <a:ext cx="2743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</a:t>
            </a:r>
            <a:endParaRPr lang="en-US" sz="10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656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65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5406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528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548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6955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1F497D">
                  <a:lumMod val="20000"/>
                  <a:lumOff val="80000"/>
                </a:srgbClr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BODIE, KANE, MARCUS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831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2222" y="1447800"/>
            <a:ext cx="640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Helvetica" pitchFamily="34" charset="0"/>
              </a:rPr>
              <a:t>Portfolio Performance Evaluation </a:t>
            </a:r>
            <a:endParaRPr lang="en-US" sz="4400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Elev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8922" y="1682008"/>
            <a:ext cx="137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 smtClean="0">
                <a:solidFill>
                  <a:schemeClr val="bg1"/>
                </a:solidFill>
                <a:latin typeface="Helvetica" pitchFamily="34" charset="0"/>
              </a:rPr>
              <a:t>18</a:t>
            </a:r>
            <a:endParaRPr lang="en-US" sz="2000" b="1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9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 18.2 </a:t>
            </a:r>
            <a:r>
              <a:rPr lang="en-US" i="1" dirty="0" smtClean="0"/>
              <a:t>M</a:t>
            </a:r>
            <a:r>
              <a:rPr lang="en-US" baseline="30000" dirty="0" smtClean="0"/>
              <a:t>2 </a:t>
            </a:r>
            <a:r>
              <a:rPr lang="en-US" dirty="0" smtClean="0"/>
              <a:t>of Portfolio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1114425"/>
            <a:ext cx="7972425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3380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18.1 Investment Clients, Service Providers, Objectives of Performance Eval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err="1" smtClean="0"/>
                  <a:t>Treynor</a:t>
                </a:r>
                <a:r>
                  <a:rPr lang="en-US" dirty="0" smtClean="0"/>
                  <a:t> Measure</a:t>
                </a:r>
              </a:p>
              <a:p>
                <a:pPr lvl="1"/>
                <a:r>
                  <a:rPr lang="en-US" dirty="0"/>
                  <a:t>Ratio of portfolio excess return to beta</a:t>
                </a:r>
              </a:p>
              <a:p>
                <a:pPr lvl="2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𝑇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num>
                      <m:den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𝛽</m:t>
                        </m:r>
                      </m:den>
                    </m:f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Used to evaluate portfolio that is part of larger portfolio with different managers</a:t>
                </a:r>
              </a:p>
              <a:p>
                <a:r>
                  <a:rPr lang="en-US" dirty="0" smtClean="0"/>
                  <a:t>Figure 18.1 Example:</a:t>
                </a:r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156"/>
              </p:ext>
            </p:extLst>
          </p:nvPr>
        </p:nvGraphicFramePr>
        <p:xfrm>
          <a:off x="3048000" y="4800600"/>
          <a:ext cx="1981200" cy="14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1117440" imgH="812520" progId="Equation.DSMT4">
                  <p:embed/>
                </p:oleObj>
              </mc:Choice>
              <mc:Fallback>
                <p:oleObj name="Equation" r:id="rId4" imgW="1117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00600"/>
                        <a:ext cx="1981200" cy="1440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96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18.1 Investment Clients, Service Providers, Objectives of Performance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formation Ratio</a:t>
            </a:r>
          </a:p>
          <a:p>
            <a:pPr lvl="1"/>
            <a:r>
              <a:rPr lang="en-US" dirty="0" smtClean="0"/>
              <a:t>Ratio </a:t>
            </a:r>
            <a:r>
              <a:rPr lang="en-US" dirty="0"/>
              <a:t>of alpha to standard deviation of diversifiable </a:t>
            </a:r>
            <a:r>
              <a:rPr lang="en-US" dirty="0" smtClean="0"/>
              <a:t>risk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Sharpe Ratio of the Optimized Portfolio is then: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12076"/>
              </p:ext>
            </p:extLst>
          </p:nvPr>
        </p:nvGraphicFramePr>
        <p:xfrm>
          <a:off x="2093913" y="2486025"/>
          <a:ext cx="31273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1523880" imgH="457200" progId="Equation.DSMT4">
                  <p:embed/>
                </p:oleObj>
              </mc:Choice>
              <mc:Fallback>
                <p:oleObj name="Equation" r:id="rId3" imgW="1523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3913" y="2486025"/>
                        <a:ext cx="312737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746165"/>
              </p:ext>
            </p:extLst>
          </p:nvPr>
        </p:nvGraphicFramePr>
        <p:xfrm>
          <a:off x="2209800" y="4114800"/>
          <a:ext cx="2616200" cy="128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1244520" imgH="609480" progId="Equation.DSMT4">
                  <p:embed/>
                </p:oleObj>
              </mc:Choice>
              <mc:Fallback>
                <p:oleObj name="Equation" r:id="rId5" imgW="1244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4114800"/>
                        <a:ext cx="2616200" cy="1281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13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8.1 </a:t>
            </a:r>
            <a:r>
              <a:rPr lang="en-US" dirty="0" smtClean="0"/>
              <a:t>Information Ratio: Exampl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02816"/>
              </p:ext>
            </p:extLst>
          </p:nvPr>
        </p:nvGraphicFramePr>
        <p:xfrm>
          <a:off x="609600" y="1447800"/>
          <a:ext cx="3176588" cy="325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511280" imgH="1549080" progId="Equation.DSMT4">
                  <p:embed/>
                </p:oleObj>
              </mc:Choice>
              <mc:Fallback>
                <p:oleObj name="Equation" r:id="rId3" imgW="15112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447800"/>
                        <a:ext cx="3176588" cy="325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747487"/>
              </p:ext>
            </p:extLst>
          </p:nvPr>
        </p:nvGraphicFramePr>
        <p:xfrm>
          <a:off x="4876800" y="1371600"/>
          <a:ext cx="3176588" cy="330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511280" imgH="1574640" progId="Equation.DSMT4">
                  <p:embed/>
                </p:oleObj>
              </mc:Choice>
              <mc:Fallback>
                <p:oleObj name="Equation" r:id="rId5" imgW="15112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0"/>
                        <a:ext cx="3176588" cy="330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11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dirty="0" smtClean="0"/>
              <a:t>18.1 Performance Measure applications</a:t>
            </a:r>
            <a:endParaRPr lang="en-US" sz="3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8874604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6236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18.1 Investment Clients, Service Providers, Objectives of Performance Eval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Jensen Measure</a:t>
                </a:r>
              </a:p>
              <a:p>
                <a:pPr lvl="1"/>
                <a:r>
                  <a:rPr lang="en-US" dirty="0" smtClean="0"/>
                  <a:t>Alpha of an investment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800" i="0" smtClean="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endParaRPr lang="en-US" dirty="0"/>
              </a:p>
              <a:p>
                <a:pPr marL="547688" lvl="2" indent="193675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 smtClean="0"/>
                  <a:t> Portfolio alpha</a:t>
                </a:r>
              </a:p>
              <a:p>
                <a:pPr marL="547688" lvl="2" indent="193675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2000" dirty="0" smtClean="0"/>
                  <a:t> = Average excess return on the portfolio</a:t>
                </a:r>
              </a:p>
              <a:p>
                <a:pPr marL="547688" lvl="2" indent="193675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2000" dirty="0" smtClean="0"/>
                  <a:t> = Portfolio beta</a:t>
                </a:r>
              </a:p>
              <a:p>
                <a:pPr marL="547688" lvl="2" indent="193675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2000" dirty="0" smtClean="0"/>
                  <a:t> = Average excess return on the market</a:t>
                </a:r>
              </a:p>
              <a:p>
                <a:pPr lvl="2"/>
                <a:r>
                  <a:rPr lang="en-US" dirty="0" smtClean="0"/>
                  <a:t> Measure of abnormal return</a:t>
                </a:r>
              </a:p>
              <a:p>
                <a:pPr lvl="2"/>
                <a:r>
                  <a:rPr lang="en-US" dirty="0" smtClean="0"/>
                  <a:t>Must establish statistical significance via regres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770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18.1 Investment Clients, Service Providers, Objectives of Performance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pha Capture and Transport</a:t>
            </a:r>
          </a:p>
          <a:p>
            <a:pPr lvl="1"/>
            <a:r>
              <a:rPr lang="en-US" dirty="0" smtClean="0"/>
              <a:t>Alpha transport</a:t>
            </a:r>
          </a:p>
          <a:p>
            <a:pPr lvl="2"/>
            <a:r>
              <a:rPr lang="en-US" sz="2800" dirty="0" smtClean="0"/>
              <a:t>Establishing alpha while using index products </a:t>
            </a:r>
            <a:r>
              <a:rPr lang="en-US" sz="2800" dirty="0"/>
              <a:t>to both hedge </a:t>
            </a:r>
            <a:r>
              <a:rPr lang="en-US" sz="2800" dirty="0" smtClean="0"/>
              <a:t>market exposure and establish exposure to desired sectors</a:t>
            </a:r>
          </a:p>
          <a:p>
            <a:pPr lvl="1"/>
            <a:r>
              <a:rPr lang="en-US" dirty="0" smtClean="0"/>
              <a:t>Alpha capture</a:t>
            </a:r>
          </a:p>
          <a:p>
            <a:pPr lvl="2"/>
            <a:r>
              <a:rPr lang="en-US" sz="2800" dirty="0" smtClean="0"/>
              <a:t>Construction of positive-alpha portfolio with systematic risk hedged awa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42913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9067800" cy="836426"/>
          </a:xfrm>
        </p:spPr>
        <p:txBody>
          <a:bodyPr>
            <a:noAutofit/>
          </a:bodyPr>
          <a:lstStyle/>
          <a:p>
            <a:r>
              <a:rPr lang="en-US" sz="3000" dirty="0" smtClean="0"/>
              <a:t>Table 18.2 Alpha Capture/Transfer, Healthcare Sector</a:t>
            </a:r>
            <a:endParaRPr lang="en-US" sz="30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5" y="1371600"/>
            <a:ext cx="8997696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1989" y="4419600"/>
            <a:ext cx="8996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If </a:t>
            </a:r>
            <a:r>
              <a:rPr lang="en-US" i="1" dirty="0"/>
              <a:t>P </a:t>
            </a:r>
            <a:r>
              <a:rPr lang="en-US" dirty="0"/>
              <a:t>’s alpha is negative, then reverse the sign of </a:t>
            </a:r>
            <a:r>
              <a:rPr lang="en-US" i="1" dirty="0" err="1"/>
              <a:t>w</a:t>
            </a:r>
            <a:r>
              <a:rPr lang="en-US" i="1" baseline="-25000" dirty="0" err="1"/>
              <a:t>P</a:t>
            </a:r>
            <a:r>
              <a:rPr lang="en-US" i="1" dirty="0"/>
              <a:t> </a:t>
            </a:r>
            <a:r>
              <a:rPr lang="en-US" dirty="0"/>
              <a:t>and adjust the signs of </a:t>
            </a:r>
            <a:r>
              <a:rPr lang="en-US" i="1" dirty="0" err="1"/>
              <a:t>w</a:t>
            </a:r>
            <a:r>
              <a:rPr lang="en-US" i="1" baseline="-25000" dirty="0" err="1"/>
              <a:t>M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 err="1"/>
              <a:t>w</a:t>
            </a:r>
            <a:r>
              <a:rPr lang="en-US" i="1" baseline="-25000" dirty="0" err="1"/>
              <a:t>F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3314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18.1 Investment Clients, Service Providers, Objectives of Performance Eval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valuation with Multi-Index Model</a:t>
                </a:r>
              </a:p>
              <a:p>
                <a:pPr lvl="1"/>
                <a:r>
                  <a:rPr lang="en-US" dirty="0" smtClean="0"/>
                  <a:t>Use multi-index model such as </a:t>
                </a:r>
                <a:r>
                  <a:rPr lang="en-US" dirty="0" err="1" smtClean="0"/>
                  <a:t>Fama</a:t>
                </a:r>
                <a:r>
                  <a:rPr lang="en-US" dirty="0" smtClean="0"/>
                  <a:t>-French to establish expected return</a:t>
                </a:r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𝑃𝑡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i="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𝑀𝑡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  <a:ea typeface="Cambria Math"/>
                                  </a:rPr>
                                  <m:t>β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𝑆𝑀𝐵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𝑆𝑀𝐵𝑡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  <a:ea typeface="Cambria Math"/>
                                  </a:rPr>
                                  <m:t>β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𝐻𝑀𝐿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𝐻𝑀𝐿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/>
                                <a:ea typeface="Cambria Math"/>
                              </a:rPr>
                              <m:t>α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𝑃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𝑝𝑡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𝑃𝑡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𝑀𝑡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β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𝑆𝑀𝐵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𝑆𝑀𝐵𝑡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  <a:ea typeface="Cambria Math"/>
                              </a:rPr>
                              <m:t>β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𝐻𝑀𝐿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𝐻𝑀𝐿𝑡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α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lvl="1"/>
                <a:r>
                  <a:rPr lang="en-US" dirty="0" smtClean="0"/>
                  <a:t>This allows estimation of alpha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5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2618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8.2 Styl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ed </a:t>
            </a:r>
            <a:r>
              <a:rPr lang="en-US" dirty="0"/>
              <a:t>by William Sharpe</a:t>
            </a:r>
          </a:p>
          <a:p>
            <a:pPr lvl="1"/>
            <a:r>
              <a:rPr lang="en-US" dirty="0"/>
              <a:t>1992 study of mutual fund </a:t>
            </a:r>
            <a:r>
              <a:rPr lang="en-US" dirty="0" smtClean="0"/>
              <a:t>performance shows 91.5</a:t>
            </a:r>
            <a:r>
              <a:rPr lang="en-US" dirty="0"/>
              <a:t>% of variation in return could be explained by the funds’ </a:t>
            </a:r>
            <a:r>
              <a:rPr lang="en-US" dirty="0" smtClean="0"/>
              <a:t>asset allocations </a:t>
            </a:r>
            <a:r>
              <a:rPr lang="en-US" dirty="0"/>
              <a:t>to bills, bonds and stocks</a:t>
            </a:r>
          </a:p>
          <a:p>
            <a:pPr lvl="1"/>
            <a:r>
              <a:rPr lang="en-US" dirty="0"/>
              <a:t>Later studies show that </a:t>
            </a:r>
            <a:r>
              <a:rPr lang="en-US" dirty="0" smtClean="0"/>
              <a:t>&gt; 90% </a:t>
            </a:r>
            <a:r>
              <a:rPr lang="en-US" dirty="0"/>
              <a:t>of the variation in return could be explained by the funds’ allocation to a broader range of asset class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13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18.1 Investment Clients, Service Providers, Objectives of Performance Evalu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6" y="1143000"/>
            <a:ext cx="8537863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Passive Management</a:t>
            </a:r>
          </a:p>
          <a:p>
            <a:pPr lvl="1"/>
            <a:r>
              <a:rPr lang="en-US" dirty="0" smtClean="0"/>
              <a:t>Diversified portfolio with no security mispricing identification</a:t>
            </a:r>
          </a:p>
          <a:p>
            <a:r>
              <a:rPr lang="en-US" dirty="0" smtClean="0"/>
              <a:t>Active Management</a:t>
            </a:r>
          </a:p>
          <a:p>
            <a:pPr lvl="1"/>
            <a:r>
              <a:rPr lang="en-US" dirty="0" smtClean="0"/>
              <a:t>Forecasting broad markets and/or identifying mispriced securities to achieve higher returns</a:t>
            </a:r>
          </a:p>
          <a:p>
            <a:r>
              <a:rPr lang="en-US" dirty="0" smtClean="0"/>
              <a:t>Market Timing</a:t>
            </a:r>
          </a:p>
          <a:p>
            <a:pPr lvl="1"/>
            <a:r>
              <a:rPr lang="en-US" dirty="0" smtClean="0"/>
              <a:t>Relative performance drives fund movement between risky portfolio and cas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47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14941"/>
            <a:ext cx="8915400" cy="775659"/>
          </a:xfrm>
        </p:spPr>
        <p:txBody>
          <a:bodyPr>
            <a:noAutofit/>
          </a:bodyPr>
          <a:lstStyle/>
          <a:p>
            <a:r>
              <a:rPr lang="en-US" sz="3000" dirty="0" smtClean="0"/>
              <a:t>Table 18.4 Sharpe’s Style Portfolios for Magellan Fund</a:t>
            </a:r>
            <a:endParaRPr lang="en-US" sz="30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43000"/>
            <a:ext cx="7198864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077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Figure 18.4 Fidelity Magellan Fund Cumulative Return Difference versus Style Benchmark</a:t>
            </a:r>
            <a:endParaRPr lang="en-US" sz="24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8695332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269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600" dirty="0" smtClean="0"/>
              <a:t>Figure 18.5 Average Tracking Error, 636 Mutual Funds, 85-89</a:t>
            </a:r>
            <a:endParaRPr lang="en-US" sz="26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116535"/>
            <a:ext cx="6738937" cy="509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6947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8.3 Morningstar’s Risk-Adjusted Ra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ny peer groups established based on Morningstar style definitions</a:t>
            </a:r>
          </a:p>
          <a:p>
            <a:r>
              <a:rPr lang="en-US" dirty="0" smtClean="0"/>
              <a:t>Risk-adjusted performance ranked; then stars assigned according to table</a:t>
            </a:r>
            <a:endParaRPr lang="en-US" dirty="0"/>
          </a:p>
        </p:txBody>
      </p:sp>
      <p:graphicFrame>
        <p:nvGraphicFramePr>
          <p:cNvPr id="4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2878400"/>
              </p:ext>
            </p:extLst>
          </p:nvPr>
        </p:nvGraphicFramePr>
        <p:xfrm>
          <a:off x="2514600" y="3657600"/>
          <a:ext cx="3860800" cy="1996440"/>
        </p:xfrm>
        <a:graphic>
          <a:graphicData uri="http://schemas.openxmlformats.org/drawingml/2006/table">
            <a:tbl>
              <a:tblPr/>
              <a:tblGrid>
                <a:gridCol w="2462212"/>
                <a:gridCol w="1398588"/>
              </a:tblGrid>
              <a:tr h="165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Percentile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Stars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425C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0-10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1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10-32.5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2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50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32.5-67.5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3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67.5-9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4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90-100</a:t>
                      </a: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S Mincho" pitchFamily="49" charset="-128"/>
                          <a:cs typeface="Arial" charset="0"/>
                        </a:rPr>
                        <a:t>5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Arial" charset="0"/>
                      </a:endParaRPr>
                    </a:p>
                  </a:txBody>
                  <a:tcPr marL="90488" marR="90488" marT="44450" marB="4445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445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Figure 18.6 Rankings Based on Morningstar’s Category RARs and Excess Return Sharpe Ratios</a:t>
            </a:r>
            <a:endParaRPr lang="en-US" sz="28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0"/>
            <a:ext cx="7796659" cy="3842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4209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18.4 Risk Adjustments with Changing Portfolio Composi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s with Performance Measures</a:t>
            </a:r>
          </a:p>
          <a:p>
            <a:pPr lvl="1"/>
            <a:r>
              <a:rPr lang="en-US" dirty="0" smtClean="0"/>
              <a:t>Assume fund maintains constant level of risk</a:t>
            </a:r>
          </a:p>
          <a:p>
            <a:pPr lvl="2"/>
            <a:r>
              <a:rPr lang="en-US" sz="2800" dirty="0" smtClean="0"/>
              <a:t>Particularly problematic for funds engaging in active asset allocation</a:t>
            </a:r>
          </a:p>
          <a:p>
            <a:pPr lvl="1"/>
            <a:r>
              <a:rPr lang="en-US" dirty="0" smtClean="0"/>
              <a:t>In large universe of funds, some will have abnormal performance each period by chance</a:t>
            </a:r>
            <a:endParaRPr lang="en-US" dirty="0"/>
          </a:p>
          <a:p>
            <a:pPr lvl="1"/>
            <a:r>
              <a:rPr lang="en-US" dirty="0" smtClean="0"/>
              <a:t>Survivorship bias</a:t>
            </a:r>
          </a:p>
          <a:p>
            <a:pPr lvl="2"/>
            <a:r>
              <a:rPr lang="en-US" sz="2800" dirty="0" smtClean="0"/>
              <a:t>Upward bias in average fund performance due to failure to account for failed funds over sample perio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34776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8.5 Market Ti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4876800"/>
          </a:xfrm>
        </p:spPr>
        <p:txBody>
          <a:bodyPr/>
          <a:lstStyle/>
          <a:p>
            <a:r>
              <a:rPr lang="en-US" dirty="0" smtClean="0"/>
              <a:t>Adjust asset allocation for changes in market</a:t>
            </a:r>
          </a:p>
          <a:p>
            <a:pPr lvl="1"/>
            <a:r>
              <a:rPr lang="en-US" dirty="0" smtClean="0"/>
              <a:t>Shift between </a:t>
            </a:r>
            <a:r>
              <a:rPr lang="en-US" dirty="0"/>
              <a:t>stocks and money market instruments or </a:t>
            </a:r>
            <a:r>
              <a:rPr lang="en-US" dirty="0" smtClean="0"/>
              <a:t>bonds</a:t>
            </a:r>
          </a:p>
          <a:p>
            <a:pPr lvl="1"/>
            <a:r>
              <a:rPr lang="en-US" dirty="0" smtClean="0"/>
              <a:t>Option-like if one has perfect ability to forecast </a:t>
            </a:r>
            <a:endParaRPr lang="en-US" dirty="0"/>
          </a:p>
          <a:p>
            <a:pPr lvl="1"/>
            <a:r>
              <a:rPr lang="en-US" dirty="0"/>
              <a:t>Little evidence of </a:t>
            </a:r>
            <a:r>
              <a:rPr lang="en-US" dirty="0" smtClean="0"/>
              <a:t>persistent market-timing ability</a:t>
            </a:r>
          </a:p>
          <a:p>
            <a:r>
              <a:rPr lang="en-US" dirty="0"/>
              <a:t>With Imperfect Ability to Forecast</a:t>
            </a:r>
          </a:p>
          <a:p>
            <a:pPr lvl="1"/>
            <a:r>
              <a:rPr lang="en-US" dirty="0"/>
              <a:t>Takes long time horizon to judge ability</a:t>
            </a:r>
          </a:p>
          <a:p>
            <a:pPr lvl="1"/>
            <a:r>
              <a:rPr lang="en-US" dirty="0"/>
              <a:t>Judge proportions of correct </a:t>
            </a:r>
            <a:r>
              <a:rPr lang="en-US" dirty="0" smtClean="0"/>
              <a:t>calls: </a:t>
            </a:r>
            <a:r>
              <a:rPr lang="en-US" sz="2800" dirty="0" smtClean="0"/>
              <a:t>Bull vs. Bear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625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gure 18.8A No Market Timing, Constant Beta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1714500"/>
            <a:ext cx="62103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5220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 18.8B Market Timing, Beta Increases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657350"/>
            <a:ext cx="6191250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4600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gure 18.8C Market Timing, 2 Betas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454" y="1600200"/>
            <a:ext cx="6265777" cy="4257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100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18.1 Investment Clients, Service Providers, Objectives of Performance Evaluation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082348"/>
            <a:ext cx="4691063" cy="534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3432463" cy="4876800"/>
          </a:xfrm>
        </p:spPr>
        <p:txBody>
          <a:bodyPr/>
          <a:lstStyle/>
          <a:p>
            <a:r>
              <a:rPr lang="en-US" dirty="0" smtClean="0"/>
              <a:t>Comparison Universe:</a:t>
            </a:r>
          </a:p>
          <a:p>
            <a:pPr lvl="1"/>
            <a:r>
              <a:rPr lang="en-US" dirty="0" smtClean="0"/>
              <a:t>Set of portfolio managers with similar investment styles used to assess relative perform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913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212" y="152400"/>
            <a:ext cx="8702387" cy="8364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gure 18.9 Rate of Return: Perfect Market Timer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263" y="1362075"/>
            <a:ext cx="6467475" cy="458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658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199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Table 18.5 Performance of Cash, Stocks: Perfect Timing Strategies</a:t>
            </a:r>
            <a:endParaRPr lang="en-US" sz="2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893527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16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8.5 Performance Attribution Proced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omposing overall performance into components</a:t>
            </a:r>
          </a:p>
          <a:p>
            <a:pPr lvl="1"/>
            <a:r>
              <a:rPr lang="en-US" dirty="0" smtClean="0"/>
              <a:t>Determined by specific portfolio choices</a:t>
            </a:r>
          </a:p>
          <a:p>
            <a:pPr lvl="2"/>
            <a:r>
              <a:rPr lang="en-US" sz="2800" dirty="0" smtClean="0"/>
              <a:t>Broad asset allocation among types of securities</a:t>
            </a:r>
          </a:p>
          <a:p>
            <a:pPr lvl="2"/>
            <a:r>
              <a:rPr lang="en-US" sz="2800" dirty="0" smtClean="0"/>
              <a:t>Industry weighting in equity portfolio</a:t>
            </a:r>
          </a:p>
          <a:p>
            <a:pPr lvl="2"/>
            <a:r>
              <a:rPr lang="en-US" sz="2800" dirty="0" smtClean="0"/>
              <a:t>Security choice</a:t>
            </a:r>
          </a:p>
          <a:p>
            <a:pPr lvl="2"/>
            <a:r>
              <a:rPr lang="en-US" sz="2800" dirty="0" smtClean="0"/>
              <a:t>Timing</a:t>
            </a:r>
          </a:p>
        </p:txBody>
      </p:sp>
    </p:spTree>
    <p:extLst>
      <p:ext uri="{BB962C8B-B14F-4D97-AF65-F5344CB8AC3E}">
        <p14:creationId xmlns:p14="http://schemas.microsoft.com/office/powerpoint/2010/main" val="40574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able 18.6 Performance of Managed Portfolio</a:t>
            </a:r>
            <a:endParaRPr lang="en-US" sz="32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36320"/>
            <a:ext cx="7560843" cy="2512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52400" y="3701317"/>
            <a:ext cx="8839200" cy="292808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Bogey</a:t>
            </a:r>
          </a:p>
          <a:p>
            <a:pPr lvl="1"/>
            <a:r>
              <a:rPr lang="en-US" dirty="0" smtClean="0"/>
              <a:t>Benchmark portfolio comprised of three indexes with given weights</a:t>
            </a:r>
          </a:p>
          <a:p>
            <a:pPr lvl="2"/>
            <a:r>
              <a:rPr lang="en-US" sz="2800" dirty="0" smtClean="0"/>
              <a:t>Bogey return represents return on unmanaged portfolio</a:t>
            </a:r>
          </a:p>
          <a:p>
            <a:pPr lvl="2"/>
            <a:r>
              <a:rPr lang="en-US" sz="2800" dirty="0" smtClean="0"/>
              <a:t>Weights represent standard portfolio for typical risk tolerance of given type of client or typical fund in category</a:t>
            </a:r>
          </a:p>
        </p:txBody>
      </p:sp>
    </p:spTree>
    <p:extLst>
      <p:ext uri="{BB962C8B-B14F-4D97-AF65-F5344CB8AC3E}">
        <p14:creationId xmlns:p14="http://schemas.microsoft.com/office/powerpoint/2010/main" val="313677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18.7 Performance Attribution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91" y="1316617"/>
            <a:ext cx="8985784" cy="461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910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able 18.8 Sector Allocation within Equity Market</a:t>
            </a:r>
            <a:endParaRPr lang="en-US" sz="32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8825544" cy="4208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533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Table 18.9 Portfolio Attribution: Summary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902500" cy="41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4724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>
            <a:normAutofit fontScale="90000"/>
          </a:bodyPr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/>
              <a:t>18.1 Investment Clients, Service Providers, Objectives of Performance Evaluation</a:t>
            </a:r>
            <a:endParaRPr lang="en-US" sz="3200" dirty="0" smtClean="0">
              <a:solidFill>
                <a:srgbClr val="0B5B7F"/>
              </a:solidFill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40724" y="1066800"/>
            <a:ext cx="8229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marL="73025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Arithmetic </a:t>
            </a:r>
            <a:r>
              <a:rPr lang="en-US" sz="2800" dirty="0">
                <a:solidFill>
                  <a:srgbClr val="292934"/>
                </a:solidFill>
              </a:rPr>
              <a:t>average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>
                <a:solidFill>
                  <a:srgbClr val="292934"/>
                </a:solidFill>
              </a:rPr>
              <a:t>Sum of returns in each period divided by </a:t>
            </a:r>
            <a:r>
              <a:rPr lang="en-US" sz="2000" dirty="0" smtClean="0">
                <a:solidFill>
                  <a:srgbClr val="292934"/>
                </a:solidFill>
              </a:rPr>
              <a:t>number of </a:t>
            </a:r>
            <a:r>
              <a:rPr lang="en-US" sz="2000" dirty="0">
                <a:solidFill>
                  <a:srgbClr val="292934"/>
                </a:solidFill>
              </a:rPr>
              <a:t>periods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8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Geometric </a:t>
            </a:r>
            <a:r>
              <a:rPr lang="en-US" sz="2800" dirty="0">
                <a:solidFill>
                  <a:srgbClr val="292934"/>
                </a:solidFill>
              </a:rPr>
              <a:t>average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 smtClean="0">
                <a:solidFill>
                  <a:srgbClr val="292934"/>
                </a:solidFill>
              </a:rPr>
              <a:t>Single </a:t>
            </a:r>
            <a:r>
              <a:rPr lang="en-US" sz="2000" dirty="0">
                <a:solidFill>
                  <a:srgbClr val="292934"/>
                </a:solidFill>
              </a:rPr>
              <a:t>per-period </a:t>
            </a:r>
            <a:r>
              <a:rPr lang="en-US" sz="2000" dirty="0" smtClean="0">
                <a:solidFill>
                  <a:srgbClr val="292934"/>
                </a:solidFill>
              </a:rPr>
              <a:t>return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 smtClean="0">
                <a:solidFill>
                  <a:srgbClr val="292934"/>
                </a:solidFill>
              </a:rPr>
              <a:t>Gives </a:t>
            </a:r>
            <a:r>
              <a:rPr lang="en-US" sz="2000" dirty="0">
                <a:solidFill>
                  <a:srgbClr val="292934"/>
                </a:solidFill>
              </a:rPr>
              <a:t>same cumulative performance as sequence of actual returns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>
                <a:solidFill>
                  <a:srgbClr val="292934"/>
                </a:solidFill>
              </a:rPr>
              <a:t>Compound period-by-period </a:t>
            </a:r>
            <a:r>
              <a:rPr lang="en-US" sz="2000" dirty="0" smtClean="0">
                <a:solidFill>
                  <a:srgbClr val="292934"/>
                </a:solidFill>
              </a:rPr>
              <a:t>returns</a:t>
            </a:r>
            <a:endParaRPr lang="en-US" sz="28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8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Dollar-weighted </a:t>
            </a:r>
            <a:r>
              <a:rPr lang="en-US" sz="2800" dirty="0">
                <a:solidFill>
                  <a:srgbClr val="292934"/>
                </a:solidFill>
              </a:rPr>
              <a:t>average return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>
                <a:solidFill>
                  <a:srgbClr val="292934"/>
                </a:solidFill>
              </a:rPr>
              <a:t>Internal rate of return on investment</a:t>
            </a:r>
          </a:p>
        </p:txBody>
      </p:sp>
    </p:spTree>
    <p:extLst>
      <p:ext uri="{BB962C8B-B14F-4D97-AF65-F5344CB8AC3E}">
        <p14:creationId xmlns:p14="http://schemas.microsoft.com/office/powerpoint/2010/main" val="20216320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18.1 Investment Clients, Service Providers, Objectives of Performance Eval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isk-Adjusted Performance</a:t>
                </a:r>
              </a:p>
              <a:p>
                <a:pPr lvl="1"/>
                <a:r>
                  <a:rPr lang="en-US" dirty="0" smtClean="0"/>
                  <a:t>To measure abnormal performance, must measure normal performance</a:t>
                </a:r>
              </a:p>
              <a:p>
                <a:pPr lvl="2"/>
                <a:r>
                  <a:rPr lang="en-US" sz="2800" dirty="0" smtClean="0"/>
                  <a:t>Single index model can be used</a:t>
                </a:r>
              </a:p>
              <a:p>
                <a:pPr lvl="3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𝑃𝑡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sub>
                    </m:sSub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𝑀𝑡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𝑝𝑡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2"/>
                <a:r>
                  <a:rPr lang="en-US" sz="2800" dirty="0" smtClean="0"/>
                  <a:t>From this the expected return </a:t>
                </a:r>
                <a:r>
                  <a:rPr lang="en-US" sz="2800" i="1" dirty="0" smtClean="0"/>
                  <a:t>E</a:t>
                </a:r>
                <a:r>
                  <a:rPr lang="en-US" sz="2800" dirty="0" smtClean="0"/>
                  <a:t>(</a:t>
                </a:r>
                <a:r>
                  <a:rPr lang="en-US" sz="2800" i="1" dirty="0" smtClean="0"/>
                  <a:t>R</a:t>
                </a:r>
                <a:r>
                  <a:rPr lang="en-US" sz="2800" i="1" baseline="-25000" dirty="0" smtClean="0"/>
                  <a:t>P</a:t>
                </a:r>
                <a:r>
                  <a:rPr lang="en-US" sz="2800" dirty="0" smtClean="0"/>
                  <a:t>)  can be found</a:t>
                </a:r>
              </a:p>
              <a:p>
                <a:pPr lvl="3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𝐸</m:t>
                        </m:r>
                        <m:r>
                          <a:rPr lang="en-US" sz="2800" b="0" i="1" smtClean="0">
                            <a:latin typeface="Cambria Math"/>
                          </a:rPr>
                          <m:t>(</m:t>
                        </m:r>
                        <m:r>
                          <a:rPr lang="en-US" sz="2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)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𝐸</m:t>
                    </m:r>
                    <m:r>
                      <a:rPr lang="en-US" sz="28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𝑀𝑡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)</m:t>
                    </m:r>
                    <m:r>
                      <a:rPr lang="en-US" sz="28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524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18.1 Investment Clients, Service Providers, Objectives of Performance Eval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isk-Adjusted Performance</a:t>
                </a:r>
              </a:p>
              <a:p>
                <a:pPr lvl="1"/>
                <a:r>
                  <a:rPr lang="en-US" dirty="0" smtClean="0"/>
                  <a:t>Variance of market-driven return component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</a:rPr>
                      <m:t>Var</m:t>
                    </m:r>
                    <m:d>
                      <m:d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/>
                                <a:ea typeface="Cambria Math"/>
                              </a:rPr>
                              <m:t>β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/>
                              </a:rPr>
                              <m:t>𝑃</m:t>
                            </m:r>
                          </m:sub>
                        </m:sSub>
                        <m:sSub>
                          <m:sSubPr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/>
                              </a:rPr>
                              <m:t>𝑀𝑡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𝑃</m:t>
                        </m:r>
                      </m:sub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𝑀</m:t>
                        </m:r>
                      </m:sub>
                      <m:sup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Variance of return on </a:t>
                </a:r>
                <a:r>
                  <a:rPr lang="en-US" i="1" dirty="0" smtClean="0"/>
                  <a:t>P</a:t>
                </a:r>
              </a:p>
              <a:p>
                <a:pPr lvl="2"/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i="0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𝑃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i="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𝑃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i="0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𝑀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3200" dirty="0" smtClean="0"/>
                  <a:t> 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i="0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𝑒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696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dirty="0"/>
              <a:t>18.1 Investment Clients, Service Providers, Objectives of Performance Eval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harpe Ratio</a:t>
                </a:r>
              </a:p>
              <a:p>
                <a:pPr lvl="1"/>
                <a:r>
                  <a:rPr lang="en-US" dirty="0" smtClean="0"/>
                  <a:t>Reward-to-volatility ratio, excess return to standard deviation</a:t>
                </a:r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𝑆</m:t>
                    </m:r>
                    <m:r>
                      <a:rPr lang="en-US" sz="36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sz="36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b="0" i="1" smtClean="0">
                                <a:latin typeface="Cambria Math"/>
                              </a:rPr>
                              <m:t>𝑅</m:t>
                            </m:r>
                          </m:e>
                        </m:acc>
                      </m:num>
                      <m:den>
                        <m:r>
                          <a:rPr lang="en-US" sz="36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Used when choosing among competing portfolios that will not be mixed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51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dirty="0"/>
              <a:t>18.1 Investment Clients, Service Providers, Objectives of Performance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baseline="30000" dirty="0"/>
              <a:t>2</a:t>
            </a:r>
            <a:r>
              <a:rPr lang="en-US" dirty="0"/>
              <a:t> Measur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Return </a:t>
            </a:r>
            <a:r>
              <a:rPr lang="en-US" dirty="0"/>
              <a:t>difference between managed portfolio leveraged to match volatility of passive index and return on that </a:t>
            </a:r>
            <a:r>
              <a:rPr lang="en-US" dirty="0" smtClean="0"/>
              <a:t>index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5289"/>
              </p:ext>
            </p:extLst>
          </p:nvPr>
        </p:nvGraphicFramePr>
        <p:xfrm>
          <a:off x="2514600" y="3276600"/>
          <a:ext cx="4114800" cy="301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904760" imgH="1396800" progId="Equation.DSMT4">
                  <p:embed/>
                </p:oleObj>
              </mc:Choice>
              <mc:Fallback>
                <p:oleObj name="Equation" r:id="rId3" imgW="19047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3276600"/>
                        <a:ext cx="4114800" cy="301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76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8.1 M</a:t>
            </a:r>
            <a:r>
              <a:rPr lang="en-US" baseline="30000" dirty="0"/>
              <a:t>2</a:t>
            </a:r>
            <a:r>
              <a:rPr lang="en-US" dirty="0"/>
              <a:t> Measure</a:t>
            </a:r>
            <a:r>
              <a:rPr lang="en-US" dirty="0" smtClean="0"/>
              <a:t>: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Figure 18.1</a:t>
            </a:r>
          </a:p>
          <a:p>
            <a:pPr lvl="1" eaLnBrk="0" hangingPunct="0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Suppose that instead of investing all its funds in P, the endowment had invested </a:t>
            </a:r>
            <a:r>
              <a:rPr lang="en-US" sz="2000" dirty="0" smtClean="0">
                <a:latin typeface="Times New Roman" pitchFamily="18" charset="0"/>
              </a:rPr>
              <a:t>only 76.76</a:t>
            </a:r>
            <a:r>
              <a:rPr lang="en-US" sz="2000" dirty="0">
                <a:latin typeface="Times New Roman" pitchFamily="18" charset="0"/>
              </a:rPr>
              <a:t>% 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l-GR" sz="2000" dirty="0" smtClean="0">
                <a:latin typeface="Times New Roman" pitchFamily="18" charset="0"/>
              </a:rPr>
              <a:t>σ</a:t>
            </a:r>
            <a:r>
              <a:rPr lang="en-US" sz="2000" baseline="-25000" dirty="0" smtClean="0">
                <a:latin typeface="Times New Roman" pitchFamily="18" charset="0"/>
              </a:rPr>
              <a:t>M</a:t>
            </a:r>
            <a:r>
              <a:rPr lang="en-US" sz="2000" dirty="0" smtClean="0">
                <a:latin typeface="Times New Roman" pitchFamily="18" charset="0"/>
              </a:rPr>
              <a:t>/</a:t>
            </a:r>
            <a:r>
              <a:rPr lang="el-GR" sz="2000" dirty="0" smtClean="0">
                <a:latin typeface="Times New Roman" pitchFamily="18" charset="0"/>
              </a:rPr>
              <a:t>σ</a:t>
            </a:r>
            <a:r>
              <a:rPr lang="en-US" sz="2000" baseline="-25000" dirty="0" smtClean="0">
                <a:latin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</a:rPr>
              <a:t>=18.5/24.1</a:t>
            </a:r>
            <a:r>
              <a:rPr lang="en-US" sz="2000" dirty="0">
                <a:latin typeface="Times New Roman" pitchFamily="18" charset="0"/>
              </a:rPr>
              <a:t>) </a:t>
            </a:r>
            <a:r>
              <a:rPr lang="en-US" sz="2000" dirty="0" smtClean="0">
                <a:latin typeface="Times New Roman" pitchFamily="18" charset="0"/>
              </a:rPr>
              <a:t>of </a:t>
            </a:r>
            <a:r>
              <a:rPr lang="en-US" sz="2000" dirty="0">
                <a:latin typeface="Times New Roman" pitchFamily="18" charset="0"/>
              </a:rPr>
              <a:t>its funds, with the remainder placed in </a:t>
            </a:r>
            <a:r>
              <a:rPr lang="en-US" sz="2000" dirty="0" smtClean="0">
                <a:latin typeface="Times New Roman" pitchFamily="18" charset="0"/>
              </a:rPr>
              <a:t>risk-free assets</a:t>
            </a:r>
            <a:r>
              <a:rPr lang="en-US" sz="2000" dirty="0">
                <a:latin typeface="Times New Roman" pitchFamily="18" charset="0"/>
              </a:rPr>
              <a:t>. </a:t>
            </a:r>
            <a:endParaRPr lang="en-US" sz="2000" dirty="0" smtClean="0">
              <a:latin typeface="Times New Roman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248400" y="1752600"/>
            <a:ext cx="830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53577"/>
              </p:ext>
            </p:extLst>
          </p:nvPr>
        </p:nvGraphicFramePr>
        <p:xfrm>
          <a:off x="1752600" y="3581400"/>
          <a:ext cx="578802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679480" imgH="774360" progId="Equation.DSMT4">
                  <p:embed/>
                </p:oleObj>
              </mc:Choice>
              <mc:Fallback>
                <p:oleObj name="Equation" r:id="rId3" imgW="26794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578802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337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930</TotalTime>
  <Words>1145</Words>
  <Application>Microsoft Office PowerPoint</Application>
  <PresentationFormat>On-screen Show (4:3)</PresentationFormat>
  <Paragraphs>146</Paragraphs>
  <Slides>3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BKM Essentials 10e PPT template</vt:lpstr>
      <vt:lpstr>BKM_PPT_Ch01_11e_NB</vt:lpstr>
      <vt:lpstr>Equation</vt:lpstr>
      <vt:lpstr>PowerPoint Presentation</vt:lpstr>
      <vt:lpstr>18.1 Investment Clients, Service Providers, Objectives of Performance Evaluation</vt:lpstr>
      <vt:lpstr>18.1 Investment Clients, Service Providers, Objectives of Performance Evaluation</vt:lpstr>
      <vt:lpstr>18.1 Investment Clients, Service Providers, Objectives of Performance Evaluation</vt:lpstr>
      <vt:lpstr>18.1 Investment Clients, Service Providers, Objectives of Performance Evaluation</vt:lpstr>
      <vt:lpstr>18.1 Investment Clients, Service Providers, Objectives of Performance Evaluation</vt:lpstr>
      <vt:lpstr>18.1 Investment Clients, Service Providers, Objectives of Performance Evaluation</vt:lpstr>
      <vt:lpstr>18.1 Investment Clients, Service Providers, Objectives of Performance Evaluation</vt:lpstr>
      <vt:lpstr>18.1 M2 Measure: Example</vt:lpstr>
      <vt:lpstr>Figure 18.2 M2 of Portfolio</vt:lpstr>
      <vt:lpstr>18.1 Investment Clients, Service Providers, Objectives of Performance Evaluation</vt:lpstr>
      <vt:lpstr>18.1 Investment Clients, Service Providers, Objectives of Performance Evaluation</vt:lpstr>
      <vt:lpstr>18.1 Information Ratio: Example</vt:lpstr>
      <vt:lpstr>18.1 Performance Measure applications</vt:lpstr>
      <vt:lpstr>18.1 Investment Clients, Service Providers, Objectives of Performance Evaluation</vt:lpstr>
      <vt:lpstr>18.1 Investment Clients, Service Providers, Objectives of Performance Evaluation</vt:lpstr>
      <vt:lpstr>Table 18.2 Alpha Capture/Transfer, Healthcare Sector</vt:lpstr>
      <vt:lpstr>18.1 Investment Clients, Service Providers, Objectives of Performance Evaluation</vt:lpstr>
      <vt:lpstr>18.2 Style Analysis</vt:lpstr>
      <vt:lpstr>Table 18.4 Sharpe’s Style Portfolios for Magellan Fund</vt:lpstr>
      <vt:lpstr>Figure 18.4 Fidelity Magellan Fund Cumulative Return Difference versus Style Benchmark</vt:lpstr>
      <vt:lpstr>Figure 18.5 Average Tracking Error, 636 Mutual Funds, 85-89</vt:lpstr>
      <vt:lpstr>18.3 Morningstar’s Risk-Adjusted Rating</vt:lpstr>
      <vt:lpstr>Figure 18.6 Rankings Based on Morningstar’s Category RARs and Excess Return Sharpe Ratios</vt:lpstr>
      <vt:lpstr>18.4 Risk Adjustments with Changing Portfolio Composition</vt:lpstr>
      <vt:lpstr>18.5 Market Timing</vt:lpstr>
      <vt:lpstr>Figure 18.8A No Market Timing, Constant Beta</vt:lpstr>
      <vt:lpstr>Figure 18.8B Market Timing, Beta Increases</vt:lpstr>
      <vt:lpstr>Figure 18.8C Market Timing, 2 Betas</vt:lpstr>
      <vt:lpstr>Figure 18.9 Rate of Return: Perfect Market Timer</vt:lpstr>
      <vt:lpstr>Table 18.5 Performance of Cash, Stocks: Perfect Timing Strategies</vt:lpstr>
      <vt:lpstr>18.5 Performance Attribution Procedures</vt:lpstr>
      <vt:lpstr>Table 18.6 Performance of Managed Portfolio</vt:lpstr>
      <vt:lpstr>Table 18.7 Performance Attribution</vt:lpstr>
      <vt:lpstr>Table 18.8 Sector Allocation within Equity Market</vt:lpstr>
      <vt:lpstr>Table 18.9 Portfolio Attribution: Summary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Administrator</cp:lastModifiedBy>
  <cp:revision>76</cp:revision>
  <dcterms:created xsi:type="dcterms:W3CDTF">2015-05-12T21:54:55Z</dcterms:created>
  <dcterms:modified xsi:type="dcterms:W3CDTF">2018-08-28T16:37:11Z</dcterms:modified>
</cp:coreProperties>
</file>